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4"/>
  </p:notesMasterIdLst>
  <p:sldIdLst>
    <p:sldId id="265" r:id="rId3"/>
  </p:sldIdLst>
  <p:sldSz cx="30275213" cy="42811700"/>
  <p:notesSz cx="6858000" cy="9144000"/>
  <p:defaultTextStyle>
    <a:defPPr>
      <a:defRPr lang="fr-FR"/>
    </a:defPPr>
    <a:lvl1pPr marL="0" algn="l" defTabSz="2925623" rtl="0" eaLnBrk="1" latinLnBrk="0" hangingPunct="1">
      <a:defRPr sz="5759" kern="1200">
        <a:solidFill>
          <a:schemeClr val="tx1"/>
        </a:solidFill>
        <a:latin typeface="+mn-lt"/>
        <a:ea typeface="+mn-ea"/>
        <a:cs typeface="+mn-cs"/>
      </a:defRPr>
    </a:lvl1pPr>
    <a:lvl2pPr marL="1462811" algn="l" defTabSz="2925623" rtl="0" eaLnBrk="1" latinLnBrk="0" hangingPunct="1">
      <a:defRPr sz="5759" kern="1200">
        <a:solidFill>
          <a:schemeClr val="tx1"/>
        </a:solidFill>
        <a:latin typeface="+mn-lt"/>
        <a:ea typeface="+mn-ea"/>
        <a:cs typeface="+mn-cs"/>
      </a:defRPr>
    </a:lvl2pPr>
    <a:lvl3pPr marL="2925623" algn="l" defTabSz="2925623" rtl="0" eaLnBrk="1" latinLnBrk="0" hangingPunct="1">
      <a:defRPr sz="5759" kern="1200">
        <a:solidFill>
          <a:schemeClr val="tx1"/>
        </a:solidFill>
        <a:latin typeface="+mn-lt"/>
        <a:ea typeface="+mn-ea"/>
        <a:cs typeface="+mn-cs"/>
      </a:defRPr>
    </a:lvl3pPr>
    <a:lvl4pPr marL="4388434" algn="l" defTabSz="2925623" rtl="0" eaLnBrk="1" latinLnBrk="0" hangingPunct="1">
      <a:defRPr sz="5759" kern="1200">
        <a:solidFill>
          <a:schemeClr val="tx1"/>
        </a:solidFill>
        <a:latin typeface="+mn-lt"/>
        <a:ea typeface="+mn-ea"/>
        <a:cs typeface="+mn-cs"/>
      </a:defRPr>
    </a:lvl4pPr>
    <a:lvl5pPr marL="5851246" algn="l" defTabSz="2925623" rtl="0" eaLnBrk="1" latinLnBrk="0" hangingPunct="1">
      <a:defRPr sz="5759" kern="1200">
        <a:solidFill>
          <a:schemeClr val="tx1"/>
        </a:solidFill>
        <a:latin typeface="+mn-lt"/>
        <a:ea typeface="+mn-ea"/>
        <a:cs typeface="+mn-cs"/>
      </a:defRPr>
    </a:lvl5pPr>
    <a:lvl6pPr marL="7314057" algn="l" defTabSz="2925623" rtl="0" eaLnBrk="1" latinLnBrk="0" hangingPunct="1">
      <a:defRPr sz="5759" kern="1200">
        <a:solidFill>
          <a:schemeClr val="tx1"/>
        </a:solidFill>
        <a:latin typeface="+mn-lt"/>
        <a:ea typeface="+mn-ea"/>
        <a:cs typeface="+mn-cs"/>
      </a:defRPr>
    </a:lvl6pPr>
    <a:lvl7pPr marL="8776868" algn="l" defTabSz="2925623" rtl="0" eaLnBrk="1" latinLnBrk="0" hangingPunct="1">
      <a:defRPr sz="5759" kern="1200">
        <a:solidFill>
          <a:schemeClr val="tx1"/>
        </a:solidFill>
        <a:latin typeface="+mn-lt"/>
        <a:ea typeface="+mn-ea"/>
        <a:cs typeface="+mn-cs"/>
      </a:defRPr>
    </a:lvl7pPr>
    <a:lvl8pPr marL="10239680" algn="l" defTabSz="2925623" rtl="0" eaLnBrk="1" latinLnBrk="0" hangingPunct="1">
      <a:defRPr sz="5759" kern="1200">
        <a:solidFill>
          <a:schemeClr val="tx1"/>
        </a:solidFill>
        <a:latin typeface="+mn-lt"/>
        <a:ea typeface="+mn-ea"/>
        <a:cs typeface="+mn-cs"/>
      </a:defRPr>
    </a:lvl8pPr>
    <a:lvl9pPr marL="11702491" algn="l" defTabSz="2925623" rtl="0" eaLnBrk="1" latinLnBrk="0" hangingPunct="1">
      <a:defRPr sz="5759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3486" userDrawn="1">
          <p15:clr>
            <a:srgbClr val="A4A3A4"/>
          </p15:clr>
        </p15:guide>
        <p15:guide id="2" pos="9536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Maria Schalnich" initials="MS" lastIdx="3" clrIdx="0"/>
  <p:cmAuthor id="1" name="Samanta" initials="S" lastIdx="1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63399"/>
    <a:srgbClr val="6A4E9D"/>
    <a:srgbClr val="5E4197"/>
    <a:srgbClr val="60326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5340" autoAdjust="0"/>
    <p:restoredTop sz="94660"/>
  </p:normalViewPr>
  <p:slideViewPr>
    <p:cSldViewPr>
      <p:cViewPr>
        <p:scale>
          <a:sx n="20" d="100"/>
          <a:sy n="20" d="100"/>
        </p:scale>
        <p:origin x="1474" y="-1766"/>
      </p:cViewPr>
      <p:guideLst>
        <p:guide orient="horz" pos="13486"/>
        <p:guide pos="9536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88" d="100"/>
          <a:sy n="88" d="100"/>
        </p:scale>
        <p:origin x="3204" y="108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lide" Target="slides/slide1.xml"/><Relationship Id="rId7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" Type="http://schemas.openxmlformats.org/officeDocument/2006/relationships/slideMaster" Target="slideMasters/slideMaster1.xml"/><Relationship Id="rId6" Type="http://schemas.openxmlformats.org/officeDocument/2006/relationships/presProps" Target="presProps.xml"/><Relationship Id="rId5" Type="http://schemas.openxmlformats.org/officeDocument/2006/relationships/commentAuthors" Target="commentAuthors.xml"/><Relationship Id="rId4" Type="http://schemas.openxmlformats.org/officeDocument/2006/relationships/notesMaster" Target="notesMasters/notesMaster1.xml"/><Relationship Id="rId9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9CFBF3B-F983-4F41-9E6C-02008BB91DD1}" type="datetimeFigureOut">
              <a:rPr lang="fr-FR" smtClean="0"/>
              <a:pPr/>
              <a:t>28/10/2020</a:t>
            </a:fld>
            <a:endParaRPr lang="fr-FR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217738" y="685800"/>
            <a:ext cx="2422525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fr-FR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6269082-9D5D-43A3-B675-27AB9B8E552E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2609673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925623" rtl="0" eaLnBrk="1" latinLnBrk="0" hangingPunct="1">
      <a:defRPr sz="3839" kern="1200">
        <a:solidFill>
          <a:schemeClr val="tx1"/>
        </a:solidFill>
        <a:latin typeface="+mn-lt"/>
        <a:ea typeface="+mn-ea"/>
        <a:cs typeface="+mn-cs"/>
      </a:defRPr>
    </a:lvl1pPr>
    <a:lvl2pPr marL="1462811" algn="l" defTabSz="2925623" rtl="0" eaLnBrk="1" latinLnBrk="0" hangingPunct="1">
      <a:defRPr sz="3839" kern="1200">
        <a:solidFill>
          <a:schemeClr val="tx1"/>
        </a:solidFill>
        <a:latin typeface="+mn-lt"/>
        <a:ea typeface="+mn-ea"/>
        <a:cs typeface="+mn-cs"/>
      </a:defRPr>
    </a:lvl2pPr>
    <a:lvl3pPr marL="2925623" algn="l" defTabSz="2925623" rtl="0" eaLnBrk="1" latinLnBrk="0" hangingPunct="1">
      <a:defRPr sz="3839" kern="1200">
        <a:solidFill>
          <a:schemeClr val="tx1"/>
        </a:solidFill>
        <a:latin typeface="+mn-lt"/>
        <a:ea typeface="+mn-ea"/>
        <a:cs typeface="+mn-cs"/>
      </a:defRPr>
    </a:lvl3pPr>
    <a:lvl4pPr marL="4388434" algn="l" defTabSz="2925623" rtl="0" eaLnBrk="1" latinLnBrk="0" hangingPunct="1">
      <a:defRPr sz="3839" kern="1200">
        <a:solidFill>
          <a:schemeClr val="tx1"/>
        </a:solidFill>
        <a:latin typeface="+mn-lt"/>
        <a:ea typeface="+mn-ea"/>
        <a:cs typeface="+mn-cs"/>
      </a:defRPr>
    </a:lvl4pPr>
    <a:lvl5pPr marL="5851246" algn="l" defTabSz="2925623" rtl="0" eaLnBrk="1" latinLnBrk="0" hangingPunct="1">
      <a:defRPr sz="3839" kern="1200">
        <a:solidFill>
          <a:schemeClr val="tx1"/>
        </a:solidFill>
        <a:latin typeface="+mn-lt"/>
        <a:ea typeface="+mn-ea"/>
        <a:cs typeface="+mn-cs"/>
      </a:defRPr>
    </a:lvl5pPr>
    <a:lvl6pPr marL="7314057" algn="l" defTabSz="2925623" rtl="0" eaLnBrk="1" latinLnBrk="0" hangingPunct="1">
      <a:defRPr sz="3839" kern="1200">
        <a:solidFill>
          <a:schemeClr val="tx1"/>
        </a:solidFill>
        <a:latin typeface="+mn-lt"/>
        <a:ea typeface="+mn-ea"/>
        <a:cs typeface="+mn-cs"/>
      </a:defRPr>
    </a:lvl6pPr>
    <a:lvl7pPr marL="8776868" algn="l" defTabSz="2925623" rtl="0" eaLnBrk="1" latinLnBrk="0" hangingPunct="1">
      <a:defRPr sz="3839" kern="1200">
        <a:solidFill>
          <a:schemeClr val="tx1"/>
        </a:solidFill>
        <a:latin typeface="+mn-lt"/>
        <a:ea typeface="+mn-ea"/>
        <a:cs typeface="+mn-cs"/>
      </a:defRPr>
    </a:lvl7pPr>
    <a:lvl8pPr marL="10239680" algn="l" defTabSz="2925623" rtl="0" eaLnBrk="1" latinLnBrk="0" hangingPunct="1">
      <a:defRPr sz="3839" kern="1200">
        <a:solidFill>
          <a:schemeClr val="tx1"/>
        </a:solidFill>
        <a:latin typeface="+mn-lt"/>
        <a:ea typeface="+mn-ea"/>
        <a:cs typeface="+mn-cs"/>
      </a:defRPr>
    </a:lvl8pPr>
    <a:lvl9pPr marL="11702491" algn="l" defTabSz="2925623" rtl="0" eaLnBrk="1" latinLnBrk="0" hangingPunct="1">
      <a:defRPr sz="3839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70641" y="13299391"/>
            <a:ext cx="25733931" cy="917676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541282" y="24259965"/>
            <a:ext cx="21192649" cy="10940766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fr-F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621E2D-A50B-495F-9AA4-3F10866B781B}" type="datetime1">
              <a:rPr lang="fr-FR" smtClean="0"/>
              <a:t>28/10/2020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D6B278-45EA-45CC-9642-20CC60EAB0D1}" type="datetime1">
              <a:rPr lang="fr-FR" smtClean="0"/>
              <a:t>28/10/2020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21949529" y="1714471"/>
            <a:ext cx="6811923" cy="3652868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513761" y="1714471"/>
            <a:ext cx="19931182" cy="3652868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E16925-72EC-42D4-94D3-A1003B939FCE}" type="datetime1">
              <a:rPr lang="fr-FR" smtClean="0"/>
              <a:t>28/10/2020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it-IT" dirty="0"/>
              <a:t>Click to </a:t>
            </a:r>
            <a:r>
              <a:rPr lang="it-IT" dirty="0" err="1"/>
              <a:t>edit</a:t>
            </a:r>
            <a:r>
              <a:rPr lang="it-IT" dirty="0"/>
              <a:t> </a:t>
            </a:r>
            <a:r>
              <a:rPr lang="it-IT" dirty="0" err="1"/>
              <a:t>Paper</a:t>
            </a:r>
            <a:r>
              <a:rPr lang="it-IT" dirty="0"/>
              <a:t> Tit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 dirty="0"/>
              <a:t>Click to </a:t>
            </a:r>
            <a:r>
              <a:rPr lang="it-IT" dirty="0" err="1"/>
              <a:t>edit</a:t>
            </a:r>
            <a:r>
              <a:rPr lang="it-IT" dirty="0"/>
              <a:t> Master text </a:t>
            </a:r>
            <a:r>
              <a:rPr lang="it-IT" dirty="0" err="1"/>
              <a:t>styles</a:t>
            </a:r>
            <a:endParaRPr lang="it-IT" dirty="0"/>
          </a:p>
          <a:p>
            <a:pPr lvl="1"/>
            <a:r>
              <a:rPr lang="it-IT" dirty="0"/>
              <a:t>Second </a:t>
            </a:r>
            <a:r>
              <a:rPr lang="it-IT" dirty="0" err="1"/>
              <a:t>level</a:t>
            </a:r>
            <a:endParaRPr lang="it-IT" dirty="0"/>
          </a:p>
          <a:p>
            <a:pPr lvl="2"/>
            <a:r>
              <a:rPr lang="it-IT" dirty="0"/>
              <a:t>Third </a:t>
            </a:r>
            <a:r>
              <a:rPr lang="it-IT" dirty="0" err="1"/>
              <a:t>level</a:t>
            </a:r>
            <a:endParaRPr lang="it-IT" dirty="0"/>
          </a:p>
          <a:p>
            <a:pPr lvl="3"/>
            <a:r>
              <a:rPr lang="it-IT" dirty="0" err="1"/>
              <a:t>Fourth</a:t>
            </a:r>
            <a:r>
              <a:rPr lang="it-IT" dirty="0"/>
              <a:t> </a:t>
            </a:r>
            <a:r>
              <a:rPr lang="it-IT" dirty="0" err="1"/>
              <a:t>level</a:t>
            </a:r>
            <a:endParaRPr lang="it-IT" dirty="0"/>
          </a:p>
          <a:p>
            <a:pPr lvl="4"/>
            <a:r>
              <a:rPr lang="it-IT" dirty="0" err="1"/>
              <a:t>Fifth</a:t>
            </a:r>
            <a:r>
              <a:rPr lang="it-IT" dirty="0"/>
              <a:t> </a:t>
            </a:r>
            <a:r>
              <a:rPr lang="it-IT" dirty="0" err="1"/>
              <a:t>level</a:t>
            </a:r>
            <a:endParaRPr lang="it-IT" dirty="0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0" hasCustomPrompt="1"/>
          </p:nvPr>
        </p:nvSpPr>
        <p:spPr>
          <a:xfrm>
            <a:off x="12774612" y="5479523"/>
            <a:ext cx="16453907" cy="1318062"/>
          </a:xfrm>
        </p:spPr>
        <p:txBody>
          <a:bodyPr>
            <a:normAutofit/>
          </a:bodyPr>
          <a:lstStyle>
            <a:lvl1pPr marL="0" indent="0" algn="r">
              <a:buNone/>
              <a:defRPr sz="5400">
                <a:solidFill>
                  <a:srgbClr val="FFFFFF"/>
                </a:solidFill>
              </a:defRPr>
            </a:lvl1pPr>
          </a:lstStyle>
          <a:p>
            <a:pPr lvl="0"/>
            <a:r>
              <a:rPr lang="it-IT" dirty="0"/>
              <a:t>Click to </a:t>
            </a:r>
            <a:r>
              <a:rPr lang="it-IT" dirty="0" err="1"/>
              <a:t>edit</a:t>
            </a:r>
            <a:r>
              <a:rPr lang="it-IT" dirty="0"/>
              <a:t> </a:t>
            </a:r>
            <a:r>
              <a:rPr lang="it-IT" dirty="0" err="1"/>
              <a:t>author’s</a:t>
            </a:r>
            <a:r>
              <a:rPr lang="it-IT" dirty="0"/>
              <a:t> </a:t>
            </a:r>
            <a:r>
              <a:rPr lang="it-IT" dirty="0" err="1"/>
              <a:t>name</a:t>
            </a:r>
            <a:r>
              <a:rPr lang="it-IT" dirty="0"/>
              <a:t> and </a:t>
            </a:r>
            <a:r>
              <a:rPr lang="it-IT" dirty="0" err="1"/>
              <a:t>affiliation</a:t>
            </a: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334594527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784402" y="7006456"/>
            <a:ext cx="22706410" cy="14904815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784402" y="22486055"/>
            <a:ext cx="22706410" cy="10336247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0/2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389243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0/2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958946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65654" y="10673215"/>
            <a:ext cx="26112371" cy="17808474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65654" y="28650163"/>
            <a:ext cx="26112371" cy="9365056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0/2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093645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081421" y="11396633"/>
            <a:ext cx="12803892" cy="2716363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5389900" y="11396633"/>
            <a:ext cx="12803892" cy="2716363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0/28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301490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86679" y="2279343"/>
            <a:ext cx="26112371" cy="827495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86687" y="10494814"/>
            <a:ext cx="12809147" cy="5143347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086687" y="15638164"/>
            <a:ext cx="12809147" cy="2300138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5326827" y="10494814"/>
            <a:ext cx="12872223" cy="5143347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5326827" y="15638164"/>
            <a:ext cx="12872223" cy="2300138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0/28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275120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0/28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387370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0/28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381206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760309-1331-4F8F-AC1F-972AC9046391}" type="datetime1">
              <a:rPr lang="fr-FR" smtClean="0"/>
              <a:t>28/10/2020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86687" y="2854114"/>
            <a:ext cx="9765859" cy="9989398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872223" y="6164110"/>
            <a:ext cx="15326827" cy="30424056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086687" y="12843511"/>
            <a:ext cx="9765859" cy="23794191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0/28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686902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86687" y="2854114"/>
            <a:ext cx="9765859" cy="9989398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2872223" y="6164110"/>
            <a:ext cx="15326827" cy="30424056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086687" y="12843511"/>
            <a:ext cx="9765859" cy="23794191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0/28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134063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0/2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048720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21665704" y="2279325"/>
            <a:ext cx="6528093" cy="362809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081429" y="2279325"/>
            <a:ext cx="19079692" cy="362809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0/2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733707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91533" y="27510497"/>
            <a:ext cx="25733931" cy="850288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391533" y="18145428"/>
            <a:ext cx="25733931" cy="9365056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B96765-7664-41F5-8267-06B87A0274DD}" type="datetime1">
              <a:rPr lang="fr-FR" smtClean="0"/>
              <a:t>28/10/2020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13761" y="9989411"/>
            <a:ext cx="13371552" cy="2825374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5389900" y="9989411"/>
            <a:ext cx="13371552" cy="2825374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FF9947-2A44-4499-8893-791A730D1CEB}" type="datetime1">
              <a:rPr lang="fr-FR" smtClean="0"/>
              <a:t>28/10/2020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513761" y="9583086"/>
            <a:ext cx="13376810" cy="399377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513761" y="13576859"/>
            <a:ext cx="13376810" cy="24666281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5379396" y="9583086"/>
            <a:ext cx="13382065" cy="399377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5379396" y="13576859"/>
            <a:ext cx="13382065" cy="24666281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CD4740-CB78-4DA2-9449-5BA6BAB8E8B9}" type="datetime1">
              <a:rPr lang="fr-FR" smtClean="0"/>
              <a:t>28/10/2020</a:t>
            </a:fld>
            <a:endParaRPr lang="fr-F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4D13E3-8353-4C2E-BE7C-26AE1B623ED5}" type="datetime1">
              <a:rPr lang="fr-FR" smtClean="0"/>
              <a:t>28/10/2020</a:t>
            </a:fld>
            <a:endParaRPr lang="fr-F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413025-920A-462C-B19C-06B25E7A86DA}" type="datetime1">
              <a:rPr lang="fr-FR" smtClean="0"/>
              <a:t>28/10/2020</a:t>
            </a:fld>
            <a:endParaRPr lang="fr-F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22958703" y="39680118"/>
            <a:ext cx="7064216" cy="2279326"/>
          </a:xfrm>
        </p:spPr>
        <p:txBody>
          <a:bodyPr/>
          <a:lstStyle/>
          <a:p>
            <a:fld id="{FCAEAE96-855E-42B1-8DE9-9C9E68DE18C5}" type="slidenum">
              <a:rPr lang="fr-FR" smtClean="0"/>
              <a:pPr/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13769" y="1704542"/>
            <a:ext cx="9960336" cy="725420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836767" y="1704558"/>
            <a:ext cx="16924685" cy="36538601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513769" y="8958760"/>
            <a:ext cx="9960336" cy="292843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14D6D2-AC3E-41CF-B9A3-5BCCE2F511AB}" type="datetime1">
              <a:rPr lang="fr-FR" smtClean="0"/>
              <a:t>28/10/2020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34154" y="29968193"/>
            <a:ext cx="18165128" cy="3537915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934154" y="3825307"/>
            <a:ext cx="18165128" cy="25687021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r-F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934154" y="33506104"/>
            <a:ext cx="18165128" cy="502442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128312-C233-4B5A-993A-6F581BBA2EDC}" type="datetime1">
              <a:rPr lang="fr-FR" smtClean="0"/>
              <a:t>28/10/2020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#›</a:t>
            </a:fld>
            <a:endParaRPr lang="fr-FR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513761" y="1714454"/>
            <a:ext cx="27247692" cy="713528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513761" y="9989411"/>
            <a:ext cx="27247692" cy="2825374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513761" y="39680118"/>
            <a:ext cx="7064216" cy="227932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CCFA5E1-D094-4A0B-B20B-B561C85E6A82}" type="datetime1">
              <a:rPr lang="fr-FR" smtClean="0"/>
              <a:t>28/10/2020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0344031" y="39680118"/>
            <a:ext cx="9587151" cy="227932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21697236" y="39680118"/>
            <a:ext cx="7064216" cy="227932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CAEAE96-855E-42B1-8DE9-9C9E68DE18C5}" type="slidenum">
              <a:rPr lang="fr-FR" smtClean="0"/>
              <a:pPr/>
              <a:t>‹#›</a:t>
            </a:fld>
            <a:endParaRPr lang="fr-F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72" r:id="rId12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081421" y="2279343"/>
            <a:ext cx="26112371" cy="82749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81421" y="11396633"/>
            <a:ext cx="26112371" cy="2716363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2081421" y="39680118"/>
            <a:ext cx="6811923" cy="227932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FA24ED9-1BAC-43CE-92AB-135E2507265C}" type="datetimeFigureOut">
              <a:rPr lang="en-US" smtClean="0"/>
              <a:t>10/2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0028665" y="39680118"/>
            <a:ext cx="10217884" cy="227932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21381869" y="39680118"/>
            <a:ext cx="6811923" cy="227932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4F29872-1DA2-4001-977B-942AFF1DF9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40868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Immagine 7">
            <a:extLst>
              <a:ext uri="{FF2B5EF4-FFF2-40B4-BE49-F238E27FC236}">
                <a16:creationId xmlns:a16="http://schemas.microsoft.com/office/drawing/2014/main" id="{2AAD4C56-73ED-4AEB-89AA-F00EE1AE544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829" b="23773"/>
          <a:stretch>
            <a:fillRect/>
          </a:stretch>
        </p:blipFill>
        <p:spPr bwMode="auto">
          <a:xfrm>
            <a:off x="945648" y="30870849"/>
            <a:ext cx="9282892" cy="63588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51176" y="895839"/>
            <a:ext cx="27247692" cy="3138044"/>
          </a:xfrm>
        </p:spPr>
        <p:txBody>
          <a:bodyPr>
            <a:normAutofit/>
          </a:bodyPr>
          <a:lstStyle/>
          <a:p>
            <a:r>
              <a:rPr lang="en-US" sz="6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ynthesis, characterization and cytotoxicity of Zn(II) complex with </a:t>
            </a:r>
            <a:br>
              <a:rPr lang="en-US" sz="6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6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6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substituted glycine hydrazone</a:t>
            </a:r>
            <a:endParaRPr lang="en-US" sz="6000" dirty="0"/>
          </a:p>
        </p:txBody>
      </p:sp>
      <p:sp>
        <p:nvSpPr>
          <p:cNvPr id="8" name="TextBox 7"/>
          <p:cNvSpPr txBox="1"/>
          <p:nvPr/>
        </p:nvSpPr>
        <p:spPr>
          <a:xfrm>
            <a:off x="1514475" y="4104686"/>
            <a:ext cx="27423189" cy="2800767"/>
          </a:xfrm>
          <a:prstGeom prst="rect">
            <a:avLst/>
          </a:prstGeom>
          <a:solidFill>
            <a:srgbClr val="663399"/>
          </a:solidFill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en-US" sz="4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evena Stevanović</a:t>
            </a:r>
            <a:r>
              <a:rPr lang="en-US" sz="4400" baseline="30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4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Ivana Ma</a:t>
            </a:r>
            <a:r>
              <a:rPr lang="sr-Latn-RS" sz="4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ć</a:t>
            </a:r>
            <a:r>
              <a:rPr lang="sr-Latn-RS" sz="4400" baseline="30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sr-Latn-RS" sz="4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ragana</a:t>
            </a:r>
            <a:r>
              <a:rPr lang="en-US" sz="4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iti</a:t>
            </a:r>
            <a:r>
              <a:rPr lang="sr-Latn-RS" sz="4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ć</a:t>
            </a:r>
            <a:r>
              <a:rPr lang="en-US" sz="4400" baseline="30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4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ožidar</a:t>
            </a:r>
            <a:r>
              <a:rPr lang="en-US" sz="4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Čobeljić</a:t>
            </a:r>
            <a:r>
              <a:rPr lang="en-US" sz="4400" baseline="30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4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nd Katarina Anđelković</a:t>
            </a:r>
            <a:r>
              <a:rPr lang="en-US" sz="4400" baseline="30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sz="44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en-US" sz="4400" i="1" baseline="30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44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novation center of the Faculty of Chemistry, University of Belgrade, Studentski </a:t>
            </a:r>
            <a:r>
              <a:rPr lang="en-US" sz="4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g</a:t>
            </a:r>
            <a:r>
              <a:rPr lang="en-US" sz="44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2-16, 11000 Belgrade, Serbia</a:t>
            </a:r>
            <a:endParaRPr lang="en-US" sz="44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en-US" sz="4400" i="1" baseline="30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44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nstitute of Oncology and Radiology of Serbia, </a:t>
            </a:r>
            <a:r>
              <a:rPr lang="en-US" sz="44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asterova</a:t>
            </a:r>
            <a:r>
              <a:rPr lang="en-US" sz="44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4, Belgrade, Serbia</a:t>
            </a:r>
            <a:endParaRPr lang="en-US" sz="44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en-US" sz="4400" i="1" baseline="30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44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Faculty of Chemistry, University of Belgrade, Studentski </a:t>
            </a:r>
            <a:r>
              <a:rPr lang="en-US" sz="44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g</a:t>
            </a:r>
            <a:r>
              <a:rPr lang="en-US" sz="44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2-16, 11000 Belgrade, Serbia</a:t>
            </a:r>
            <a:endParaRPr lang="en-US" sz="44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485391" y="39235053"/>
            <a:ext cx="27423185" cy="2508534"/>
          </a:xfrm>
          <a:prstGeom prst="rect">
            <a:avLst/>
          </a:prstGeom>
        </p:spPr>
      </p:pic>
      <p:sp>
        <p:nvSpPr>
          <p:cNvPr id="3" name="Content Placeholder 8">
            <a:extLst>
              <a:ext uri="{FF2B5EF4-FFF2-40B4-BE49-F238E27FC236}">
                <a16:creationId xmlns:a16="http://schemas.microsoft.com/office/drawing/2014/main" id="{8E2C32B1-D8AC-4380-934E-750DEEE6DF21}"/>
              </a:ext>
            </a:extLst>
          </p:cNvPr>
          <p:cNvSpPr txBox="1">
            <a:spLocks noGrp="1"/>
          </p:cNvSpPr>
          <p:nvPr>
            <p:ph type="body" sz="quarter" idx="10"/>
          </p:nvPr>
        </p:nvSpPr>
        <p:spPr>
          <a:xfrm>
            <a:off x="1514475" y="7938102"/>
            <a:ext cx="27394101" cy="3461257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algn="just">
              <a:lnSpc>
                <a:spcPct val="150000"/>
              </a:lnSpc>
              <a:spcBef>
                <a:spcPts val="0"/>
              </a:spcBef>
            </a:pPr>
            <a:r>
              <a:rPr lang="en-US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e (</a:t>
            </a:r>
            <a:r>
              <a:rPr lang="en-US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</a:t>
            </a:r>
            <a:r>
              <a:rPr lang="en-US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-1-(2-oxo-2-(2-(quinolin-2-ylmethylene)</a:t>
            </a:r>
            <a:r>
              <a:rPr lang="en-US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ydrazinyl</a:t>
            </a:r>
            <a:r>
              <a:rPr lang="en-US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ethyl)pyridin-1-ium chloride</a:t>
            </a:r>
            <a:r>
              <a:rPr lang="en-US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igand, </a:t>
            </a:r>
            <a:r>
              <a:rPr lang="en-US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L</a:t>
            </a:r>
            <a:r>
              <a:rPr lang="en-US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l</a:t>
            </a:r>
            <a:r>
              <a:rPr lang="en-US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</a:t>
            </a:r>
            <a:r>
              <a:rPr lang="en-US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was obtained from the condensation reaction of </a:t>
            </a:r>
            <a:br>
              <a:rPr lang="en-US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en-US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-quinolinecarboxaldehyde and Girard’s P reagent in ethanol. Reaction of the ligand </a:t>
            </a:r>
            <a:r>
              <a:rPr lang="en-US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L</a:t>
            </a:r>
            <a:r>
              <a:rPr lang="en-US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l</a:t>
            </a:r>
            <a:r>
              <a:rPr lang="en-US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with Zn(BF</a:t>
            </a:r>
            <a:r>
              <a:rPr lang="en-US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4</a:t>
            </a:r>
            <a:r>
              <a:rPr lang="en-US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  <a:r>
              <a:rPr lang="en-US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US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·6H</a:t>
            </a:r>
            <a:r>
              <a:rPr lang="en-US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US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O and NH</a:t>
            </a:r>
            <a:r>
              <a:rPr lang="en-US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4</a:t>
            </a:r>
            <a:r>
              <a:rPr lang="en-US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CN in molar ratio 1 : 1 : 2 in methanol/acetonitrile/water mixture resulted in formation of the mononuclear </a:t>
            </a:r>
            <a:r>
              <a:rPr lang="en-US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iocyanato</a:t>
            </a:r>
            <a:r>
              <a:rPr lang="en-US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Zn(II) complex with composition [</a:t>
            </a:r>
            <a:r>
              <a:rPr lang="en-US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Zn</a:t>
            </a:r>
            <a:r>
              <a:rPr lang="en-US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</a:t>
            </a:r>
            <a:r>
              <a:rPr lang="en-US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(NCS)</a:t>
            </a:r>
            <a:r>
              <a:rPr lang="en-US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US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]. The composition of the complex was determined by elemental analysis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complex was characterized by spectroscopic techniques and structure was determined by X-ray analysis.</a:t>
            </a:r>
            <a:endParaRPr lang="en-US" sz="24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F5AD5A93-7A46-43AE-9A2B-CA1446B96D95}"/>
              </a:ext>
            </a:extLst>
          </p:cNvPr>
          <p:cNvSpPr txBox="1">
            <a:spLocks/>
          </p:cNvSpPr>
          <p:nvPr/>
        </p:nvSpPr>
        <p:spPr>
          <a:xfrm>
            <a:off x="2107406" y="11423650"/>
            <a:ext cx="27414538" cy="250853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lnSpc>
                <a:spcPct val="150000"/>
              </a:lnSpc>
              <a:spcBef>
                <a:spcPts val="0"/>
              </a:spcBef>
              <a:buFont typeface="Arial" pitchFamily="34" charset="0"/>
              <a:buNone/>
            </a:pPr>
            <a:endParaRPr lang="en-US" sz="2000" dirty="0"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5" name="Content Placeholder 8">
            <a:extLst>
              <a:ext uri="{FF2B5EF4-FFF2-40B4-BE49-F238E27FC236}">
                <a16:creationId xmlns:a16="http://schemas.microsoft.com/office/drawing/2014/main" id="{6DC1EF3C-48E7-4FD3-8FEC-C439CE0991AD}"/>
              </a:ext>
            </a:extLst>
          </p:cNvPr>
          <p:cNvSpPr txBox="1">
            <a:spLocks/>
          </p:cNvSpPr>
          <p:nvPr/>
        </p:nvSpPr>
        <p:spPr>
          <a:xfrm>
            <a:off x="1514475" y="10169383"/>
            <a:ext cx="27414538" cy="250853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lnSpc>
                <a:spcPct val="150000"/>
              </a:lnSpc>
              <a:spcBef>
                <a:spcPts val="0"/>
              </a:spcBef>
              <a:buFont typeface="Arial" pitchFamily="34" charset="0"/>
              <a:buNone/>
            </a:pPr>
            <a:endParaRPr lang="en-US" sz="2000" dirty="0"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CA042E39-1679-4444-AE1C-5F83B45B8A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4390531"/>
              </p:ext>
            </p:extLst>
          </p:nvPr>
        </p:nvGraphicFramePr>
        <p:xfrm>
          <a:off x="1870317" y="11081786"/>
          <a:ext cx="26653332" cy="518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CS ChemDraw Drawing" r:id="rId5" imgW="10209960" imgH="1978920" progId="ChemDraw.Document.6.0">
                  <p:embed/>
                </p:oleObj>
              </mc:Choice>
              <mc:Fallback>
                <p:oleObj name="CS ChemDraw Drawing" r:id="rId5" imgW="10209960" imgH="1978920" progId="ChemDraw.Document.6.0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B7DBCF48-4D69-4AB9-82B3-D63616BD5A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0317" y="11081786"/>
                        <a:ext cx="26653332" cy="5182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Content Placeholder 8">
            <a:extLst>
              <a:ext uri="{FF2B5EF4-FFF2-40B4-BE49-F238E27FC236}">
                <a16:creationId xmlns:a16="http://schemas.microsoft.com/office/drawing/2014/main" id="{1C875B63-0A08-4439-B419-5F4AAD5F1259}"/>
              </a:ext>
            </a:extLst>
          </p:cNvPr>
          <p:cNvSpPr txBox="1">
            <a:spLocks/>
          </p:cNvSpPr>
          <p:nvPr/>
        </p:nvSpPr>
        <p:spPr>
          <a:xfrm>
            <a:off x="1509997" y="16927451"/>
            <a:ext cx="8154194" cy="14059592"/>
          </a:xfrm>
          <a:prstGeom prst="rect">
            <a:avLst/>
          </a:prstGeom>
          <a:ln>
            <a:solidFill>
              <a:schemeClr val="bg1"/>
            </a:solidFill>
          </a:ln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lnSpc>
                <a:spcPct val="150000"/>
              </a:lnSpc>
            </a:pPr>
            <a:r>
              <a:rPr lang="en-US" sz="36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X-ray</a:t>
            </a:r>
            <a:endParaRPr lang="sr-Latn-RS" sz="3600" b="1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just">
              <a:lnSpc>
                <a:spcPct val="150000"/>
              </a:lnSpc>
            </a:pP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omplex [Zn</a:t>
            </a:r>
            <a:r>
              <a:rPr lang="en-US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(NCS)</a:t>
            </a:r>
            <a:r>
              <a:rPr lang="en-US" baseline="-25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2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] crystallizes with two independent molecules in the asymmetric unit of the triclinic P-1 space group. The two molecules, displayed in</a:t>
            </a:r>
            <a:r>
              <a:rPr lang="sr-Latn-RS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Figure 1, 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iffer for the ligand conformation, but present the same coordination geometry </a:t>
            </a:r>
            <a:r>
              <a:rPr lang="sr-Latn-RS" dirty="0">
                <a:latin typeface="Times New Roman" panose="02020603050405020304" pitchFamily="18" charset="0"/>
                <a:ea typeface="Calibri" panose="020F0502020204030204" pitchFamily="34" charset="0"/>
              </a:rPr>
              <a:t>(Table 1)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 In both molecules the zinc coordination is fivefold and can be described as a distorted trigonal bipyramid, with two NCS and one N of the ONN chelating system in the equatorial plane, and the trans N- and O atom at the apical positions. In both cases the coordinated zwitterionic </a:t>
            </a:r>
            <a:r>
              <a:rPr lang="en-US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ligand forms two five-membered chelation rings which result practically co-planar with the quinoline moiety, apart for a slight deviation of the oxygen atom out of the plane (deviating 0.15 and 0.27 Å for O1 and O2 respectively).</a:t>
            </a:r>
            <a:endParaRPr lang="en-US" dirty="0"/>
          </a:p>
        </p:txBody>
      </p:sp>
      <p:graphicFrame>
        <p:nvGraphicFramePr>
          <p:cNvPr id="18" name="Table 17">
            <a:extLst>
              <a:ext uri="{FF2B5EF4-FFF2-40B4-BE49-F238E27FC236}">
                <a16:creationId xmlns:a16="http://schemas.microsoft.com/office/drawing/2014/main" id="{DC8F8EAE-AEB8-4A50-BDCF-4AA7893A714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66113443"/>
              </p:ext>
            </p:extLst>
          </p:nvPr>
        </p:nvGraphicFramePr>
        <p:xfrm>
          <a:off x="10571370" y="20042263"/>
          <a:ext cx="5791200" cy="14275501"/>
        </p:xfrm>
        <a:graphic>
          <a:graphicData uri="http://schemas.openxmlformats.org/drawingml/2006/table">
            <a:tbl>
              <a:tblPr firstRow="1" firstCol="1" bandRow="1">
                <a:tableStyleId>{00A15C55-8517-42AA-B614-E9B94910E393}</a:tableStyleId>
              </a:tblPr>
              <a:tblGrid>
                <a:gridCol w="2897923">
                  <a:extLst>
                    <a:ext uri="{9D8B030D-6E8A-4147-A177-3AD203B41FA5}">
                      <a16:colId xmlns:a16="http://schemas.microsoft.com/office/drawing/2014/main" val="1813874475"/>
                    </a:ext>
                  </a:extLst>
                </a:gridCol>
                <a:gridCol w="2893277">
                  <a:extLst>
                    <a:ext uri="{9D8B030D-6E8A-4147-A177-3AD203B41FA5}">
                      <a16:colId xmlns:a16="http://schemas.microsoft.com/office/drawing/2014/main" val="1727122491"/>
                    </a:ext>
                  </a:extLst>
                </a:gridCol>
              </a:tblGrid>
              <a:tr h="353879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it-IT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dentification code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ZnL(SCN)</a:t>
                      </a:r>
                      <a:r>
                        <a:rPr lang="en-US" sz="2400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extLst>
                  <a:ext uri="{0D108BD9-81ED-4DB2-BD59-A6C34878D82A}">
                    <a16:rowId xmlns:a16="http://schemas.microsoft.com/office/drawing/2014/main" val="3408596011"/>
                  </a:ext>
                </a:extLst>
              </a:tr>
              <a:tr h="353879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it-IT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mpirical formula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it-IT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</a:t>
                      </a:r>
                      <a:r>
                        <a:rPr lang="it-IT" sz="2400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</a:t>
                      </a:r>
                      <a:r>
                        <a:rPr lang="it-IT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</a:t>
                      </a:r>
                      <a:r>
                        <a:rPr lang="it-IT" sz="2400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</a:t>
                      </a:r>
                      <a:r>
                        <a:rPr lang="it-IT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</a:t>
                      </a:r>
                      <a:r>
                        <a:rPr lang="it-IT" sz="2400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r>
                        <a:rPr lang="it-IT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S</a:t>
                      </a:r>
                      <a:r>
                        <a:rPr lang="it-IT" sz="2400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it-IT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Zn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extLst>
                  <a:ext uri="{0D108BD9-81ED-4DB2-BD59-A6C34878D82A}">
                    <a16:rowId xmlns:a16="http://schemas.microsoft.com/office/drawing/2014/main" val="1654395503"/>
                  </a:ext>
                </a:extLst>
              </a:tr>
              <a:tr h="353879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it-IT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ormula weight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it-IT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71.85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extLst>
                  <a:ext uri="{0D108BD9-81ED-4DB2-BD59-A6C34878D82A}">
                    <a16:rowId xmlns:a16="http://schemas.microsoft.com/office/drawing/2014/main" val="3399166096"/>
                  </a:ext>
                </a:extLst>
              </a:tr>
              <a:tr h="353879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it-IT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emperature/K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it-IT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00.5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extLst>
                  <a:ext uri="{0D108BD9-81ED-4DB2-BD59-A6C34878D82A}">
                    <a16:rowId xmlns:a16="http://schemas.microsoft.com/office/drawing/2014/main" val="3985922530"/>
                  </a:ext>
                </a:extLst>
              </a:tr>
              <a:tr h="353879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it-IT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rystal system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it-IT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iclinic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extLst>
                  <a:ext uri="{0D108BD9-81ED-4DB2-BD59-A6C34878D82A}">
                    <a16:rowId xmlns:a16="http://schemas.microsoft.com/office/drawing/2014/main" val="2923947844"/>
                  </a:ext>
                </a:extLst>
              </a:tr>
              <a:tr h="353879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it-IT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pace group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it-IT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-1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extLst>
                  <a:ext uri="{0D108BD9-81ED-4DB2-BD59-A6C34878D82A}">
                    <a16:rowId xmlns:a16="http://schemas.microsoft.com/office/drawing/2014/main" val="1795775965"/>
                  </a:ext>
                </a:extLst>
              </a:tr>
              <a:tr h="353879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it-IT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/Å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it-IT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.421(1)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extLst>
                  <a:ext uri="{0D108BD9-81ED-4DB2-BD59-A6C34878D82A}">
                    <a16:rowId xmlns:a16="http://schemas.microsoft.com/office/drawing/2014/main" val="2500168881"/>
                  </a:ext>
                </a:extLst>
              </a:tr>
              <a:tr h="353879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it-IT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/Å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it-IT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.288(2)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extLst>
                  <a:ext uri="{0D108BD9-81ED-4DB2-BD59-A6C34878D82A}">
                    <a16:rowId xmlns:a16="http://schemas.microsoft.com/office/drawing/2014/main" val="1547211893"/>
                  </a:ext>
                </a:extLst>
              </a:tr>
              <a:tr h="353879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it-IT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/Å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it-IT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.258(3)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extLst>
                  <a:ext uri="{0D108BD9-81ED-4DB2-BD59-A6C34878D82A}">
                    <a16:rowId xmlns:a16="http://schemas.microsoft.com/office/drawing/2014/main" val="1154203061"/>
                  </a:ext>
                </a:extLst>
              </a:tr>
              <a:tr h="353879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it-IT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α/°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it-IT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1.238(4)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extLst>
                  <a:ext uri="{0D108BD9-81ED-4DB2-BD59-A6C34878D82A}">
                    <a16:rowId xmlns:a16="http://schemas.microsoft.com/office/drawing/2014/main" val="577428858"/>
                  </a:ext>
                </a:extLst>
              </a:tr>
              <a:tr h="353879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it-IT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β/°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it-IT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7.966(4)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extLst>
                  <a:ext uri="{0D108BD9-81ED-4DB2-BD59-A6C34878D82A}">
                    <a16:rowId xmlns:a16="http://schemas.microsoft.com/office/drawing/2014/main" val="1154238467"/>
                  </a:ext>
                </a:extLst>
              </a:tr>
              <a:tr h="353879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it-IT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γ/°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it-IT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1.943(4)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extLst>
                  <a:ext uri="{0D108BD9-81ED-4DB2-BD59-A6C34878D82A}">
                    <a16:rowId xmlns:a16="http://schemas.microsoft.com/office/drawing/2014/main" val="1692522687"/>
                  </a:ext>
                </a:extLst>
              </a:tr>
              <a:tr h="353879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it-IT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olume/Å</a:t>
                      </a:r>
                      <a:r>
                        <a:rPr lang="it-IT" sz="2400" baseline="30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it-IT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54.4(6)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extLst>
                  <a:ext uri="{0D108BD9-81ED-4DB2-BD59-A6C34878D82A}">
                    <a16:rowId xmlns:a16="http://schemas.microsoft.com/office/drawing/2014/main" val="1278633827"/>
                  </a:ext>
                </a:extLst>
              </a:tr>
              <a:tr h="353879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it-IT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Z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it-IT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extLst>
                  <a:ext uri="{0D108BD9-81ED-4DB2-BD59-A6C34878D82A}">
                    <a16:rowId xmlns:a16="http://schemas.microsoft.com/office/drawing/2014/main" val="2251150108"/>
                  </a:ext>
                </a:extLst>
              </a:tr>
              <a:tr h="353879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it-IT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ρ</a:t>
                      </a:r>
                      <a:r>
                        <a:rPr lang="it-IT" sz="2400" baseline="-25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alc</a:t>
                      </a:r>
                      <a:r>
                        <a:rPr lang="it-IT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/cm</a:t>
                      </a:r>
                      <a:r>
                        <a:rPr lang="it-IT" sz="2400" baseline="30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it-IT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526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extLst>
                  <a:ext uri="{0D108BD9-81ED-4DB2-BD59-A6C34878D82A}">
                    <a16:rowId xmlns:a16="http://schemas.microsoft.com/office/drawing/2014/main" val="3418604042"/>
                  </a:ext>
                </a:extLst>
              </a:tr>
              <a:tr h="353879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it-IT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μ/mm</a:t>
                      </a:r>
                      <a:r>
                        <a:rPr lang="it-IT" sz="2400" baseline="30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‑1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it-IT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422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extLst>
                  <a:ext uri="{0D108BD9-81ED-4DB2-BD59-A6C34878D82A}">
                    <a16:rowId xmlns:a16="http://schemas.microsoft.com/office/drawing/2014/main" val="4219410605"/>
                  </a:ext>
                </a:extLst>
              </a:tr>
              <a:tr h="353879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it-IT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(000)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it-IT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60.0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extLst>
                  <a:ext uri="{0D108BD9-81ED-4DB2-BD59-A6C34878D82A}">
                    <a16:rowId xmlns:a16="http://schemas.microsoft.com/office/drawing/2014/main" val="3537203959"/>
                  </a:ext>
                </a:extLst>
              </a:tr>
              <a:tr h="353879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it-IT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rystal size/mm</a:t>
                      </a:r>
                      <a:r>
                        <a:rPr lang="it-IT" sz="2400" baseline="30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it-IT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0 × 0.10 × 0.09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extLst>
                  <a:ext uri="{0D108BD9-81ED-4DB2-BD59-A6C34878D82A}">
                    <a16:rowId xmlns:a16="http://schemas.microsoft.com/office/drawing/2014/main" val="2082001189"/>
                  </a:ext>
                </a:extLst>
              </a:tr>
              <a:tr h="353879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it-IT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adiation /Å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it-IT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oKα (λ = 0.71073)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extLst>
                  <a:ext uri="{0D108BD9-81ED-4DB2-BD59-A6C34878D82A}">
                    <a16:rowId xmlns:a16="http://schemas.microsoft.com/office/drawing/2014/main" val="2424374415"/>
                  </a:ext>
                </a:extLst>
              </a:tr>
              <a:tr h="704618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it-IT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Θ</a:t>
                      </a:r>
                      <a:r>
                        <a:rPr lang="en-GB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range for data collection/°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it-IT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768 to 51.532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extLst>
                  <a:ext uri="{0D108BD9-81ED-4DB2-BD59-A6C34878D82A}">
                    <a16:rowId xmlns:a16="http://schemas.microsoft.com/office/drawing/2014/main" val="4015545826"/>
                  </a:ext>
                </a:extLst>
              </a:tr>
              <a:tr h="1055356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it-IT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ndex ranges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it-IT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0 ≤ h ≤ 10, 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it-IT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7 ≤ k ≤ 17, 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it-IT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21 ≤ l ≤ 21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extLst>
                  <a:ext uri="{0D108BD9-81ED-4DB2-BD59-A6C34878D82A}">
                    <a16:rowId xmlns:a16="http://schemas.microsoft.com/office/drawing/2014/main" val="2670931123"/>
                  </a:ext>
                </a:extLst>
              </a:tr>
              <a:tr h="353879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it-IT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eflections collected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it-IT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4725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extLst>
                  <a:ext uri="{0D108BD9-81ED-4DB2-BD59-A6C34878D82A}">
                    <a16:rowId xmlns:a16="http://schemas.microsoft.com/office/drawing/2014/main" val="489978840"/>
                  </a:ext>
                </a:extLst>
              </a:tr>
              <a:tr h="1055356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it-IT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ndependent reflections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it-IT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813 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it-IT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[R</a:t>
                      </a:r>
                      <a:r>
                        <a:rPr lang="it-IT" sz="2400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nt</a:t>
                      </a:r>
                      <a:r>
                        <a:rPr lang="it-IT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= 0.0392, R</a:t>
                      </a:r>
                      <a:r>
                        <a:rPr lang="it-IT" sz="2400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igma</a:t>
                      </a:r>
                      <a:r>
                        <a:rPr lang="it-IT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= 0.0389]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extLst>
                  <a:ext uri="{0D108BD9-81ED-4DB2-BD59-A6C34878D82A}">
                    <a16:rowId xmlns:a16="http://schemas.microsoft.com/office/drawing/2014/main" val="1526771993"/>
                  </a:ext>
                </a:extLst>
              </a:tr>
              <a:tr h="704618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it-IT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ata/restraints/parameters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it-IT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813/0/523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extLst>
                  <a:ext uri="{0D108BD9-81ED-4DB2-BD59-A6C34878D82A}">
                    <a16:rowId xmlns:a16="http://schemas.microsoft.com/office/drawing/2014/main" val="3987912132"/>
                  </a:ext>
                </a:extLst>
              </a:tr>
              <a:tr h="353879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oodness-of-fit on F</a:t>
                      </a:r>
                      <a:r>
                        <a:rPr lang="en-GB" sz="2400" baseline="30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it-IT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044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extLst>
                  <a:ext uri="{0D108BD9-81ED-4DB2-BD59-A6C34878D82A}">
                    <a16:rowId xmlns:a16="http://schemas.microsoft.com/office/drawing/2014/main" val="302212179"/>
                  </a:ext>
                </a:extLst>
              </a:tr>
              <a:tr h="704618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inal R indexes [I&gt;=2</a:t>
                      </a:r>
                      <a:r>
                        <a:rPr lang="it-IT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σ</a:t>
                      </a:r>
                      <a:r>
                        <a:rPr lang="en-GB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I)]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it-IT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</a:t>
                      </a:r>
                      <a:r>
                        <a:rPr lang="it-IT" sz="2400" baseline="-25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it-IT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= 0.0407, wR</a:t>
                      </a:r>
                      <a:r>
                        <a:rPr lang="it-IT" sz="2400" baseline="-25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it-IT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= 0.1060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extLst>
                  <a:ext uri="{0D108BD9-81ED-4DB2-BD59-A6C34878D82A}">
                    <a16:rowId xmlns:a16="http://schemas.microsoft.com/office/drawing/2014/main" val="2907632930"/>
                  </a:ext>
                </a:extLst>
              </a:tr>
              <a:tr h="704618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inal R indexes [all data]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it-IT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</a:t>
                      </a:r>
                      <a:r>
                        <a:rPr lang="it-IT" sz="2400" baseline="-25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it-IT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= 0.0614, wR</a:t>
                      </a:r>
                      <a:r>
                        <a:rPr lang="it-IT" sz="2400" baseline="-25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it-IT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= 0.1226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extLst>
                  <a:ext uri="{0D108BD9-81ED-4DB2-BD59-A6C34878D82A}">
                    <a16:rowId xmlns:a16="http://schemas.microsoft.com/office/drawing/2014/main" val="2888738126"/>
                  </a:ext>
                </a:extLst>
              </a:tr>
              <a:tr h="704618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it-IT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argest DF max/min / e Å</a:t>
                      </a:r>
                      <a:r>
                        <a:rPr lang="it-IT" sz="2400" baseline="30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3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it-IT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9/-0.42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9525" anchor="ctr"/>
                </a:tc>
                <a:extLst>
                  <a:ext uri="{0D108BD9-81ED-4DB2-BD59-A6C34878D82A}">
                    <a16:rowId xmlns:a16="http://schemas.microsoft.com/office/drawing/2014/main" val="3109656920"/>
                  </a:ext>
                </a:extLst>
              </a:tr>
            </a:tbl>
          </a:graphicData>
        </a:graphic>
      </p:graphicFrame>
      <p:sp>
        <p:nvSpPr>
          <p:cNvPr id="20" name="Content Placeholder 8">
            <a:extLst>
              <a:ext uri="{FF2B5EF4-FFF2-40B4-BE49-F238E27FC236}">
                <a16:creationId xmlns:a16="http://schemas.microsoft.com/office/drawing/2014/main" id="{1873156C-98FB-4163-9B4B-8011AFA44FF1}"/>
              </a:ext>
            </a:extLst>
          </p:cNvPr>
          <p:cNvSpPr txBox="1">
            <a:spLocks/>
          </p:cNvSpPr>
          <p:nvPr/>
        </p:nvSpPr>
        <p:spPr>
          <a:xfrm>
            <a:off x="8042381" y="16215297"/>
            <a:ext cx="12268198" cy="73022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cheme 1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 Synthesis of the </a:t>
            </a:r>
            <a:r>
              <a:rPr lang="en-US" sz="36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L</a:t>
            </a:r>
            <a:r>
              <a:rPr lang="en-US" sz="3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l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and [Zn</a:t>
            </a:r>
            <a:r>
              <a:rPr lang="en-US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(NCS)</a:t>
            </a:r>
            <a:r>
              <a:rPr lang="en-US" baseline="-25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2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] complex</a:t>
            </a:r>
            <a:endParaRPr lang="en-US" sz="3600" dirty="0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29A88976-DA5B-46C9-9F38-D6085C96D779}"/>
              </a:ext>
            </a:extLst>
          </p:cNvPr>
          <p:cNvSpPr txBox="1"/>
          <p:nvPr/>
        </p:nvSpPr>
        <p:spPr>
          <a:xfrm>
            <a:off x="1424982" y="36980928"/>
            <a:ext cx="13236387" cy="221983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32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Figure </a:t>
            </a:r>
            <a:r>
              <a:rPr lang="sr-Latn-RS" sz="32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1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 Molecular structures of the two independent molecules observed in the crystal structure of [Zn</a:t>
            </a:r>
            <a:r>
              <a:rPr lang="en-US" sz="32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(NCS)</a:t>
            </a:r>
            <a:r>
              <a:rPr lang="en-US" sz="3200" baseline="-25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2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], with atom labelling and thermal displacement ellipsoids displayed at the 50% probability level.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B2A46EFC-A691-446F-B749-EAB9D63CD415}"/>
              </a:ext>
            </a:extLst>
          </p:cNvPr>
          <p:cNvSpPr txBox="1"/>
          <p:nvPr/>
        </p:nvSpPr>
        <p:spPr>
          <a:xfrm rot="10800000" flipV="1">
            <a:off x="10370948" y="18085879"/>
            <a:ext cx="6192045" cy="111068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GB" sz="32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able 1</a:t>
            </a:r>
            <a:r>
              <a:rPr lang="en-GB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 Crystal data and structure refinement f</a:t>
            </a:r>
            <a:r>
              <a:rPr lang="sr-Latn-R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or</a:t>
            </a:r>
            <a:r>
              <a:rPr lang="sr-Latn-R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[Zn</a:t>
            </a:r>
            <a:r>
              <a:rPr lang="en-US" sz="32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(NCS)</a:t>
            </a:r>
            <a:r>
              <a:rPr lang="en-US" sz="3200" baseline="-25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2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] </a:t>
            </a:r>
          </a:p>
        </p:txBody>
      </p:sp>
      <p:sp>
        <p:nvSpPr>
          <p:cNvPr id="28" name="Content Placeholder 8">
            <a:extLst>
              <a:ext uri="{FF2B5EF4-FFF2-40B4-BE49-F238E27FC236}">
                <a16:creationId xmlns:a16="http://schemas.microsoft.com/office/drawing/2014/main" id="{92D111BB-6F1F-4AE6-AA4A-7D374697F042}"/>
              </a:ext>
            </a:extLst>
          </p:cNvPr>
          <p:cNvSpPr txBox="1">
            <a:spLocks/>
          </p:cNvSpPr>
          <p:nvPr/>
        </p:nvSpPr>
        <p:spPr>
          <a:xfrm>
            <a:off x="16932193" y="16982573"/>
            <a:ext cx="12268198" cy="11368195"/>
          </a:xfrm>
          <a:prstGeom prst="rect">
            <a:avLst/>
          </a:prstGeom>
          <a:ln>
            <a:solidFill>
              <a:schemeClr val="bg1"/>
            </a:solidFill>
          </a:ln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lnSpc>
                <a:spcPct val="150000"/>
              </a:lnSpc>
            </a:pPr>
            <a:r>
              <a:rPr lang="en-US" sz="36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ytotoxic activity</a:t>
            </a:r>
            <a:endParaRPr lang="sr-Latn-RS" sz="3600" b="1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just">
              <a:lnSpc>
                <a:spcPct val="150000"/>
              </a:lnSpc>
            </a:pP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e [Zn</a:t>
            </a:r>
            <a:r>
              <a:rPr lang="en-US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(SCN)</a:t>
            </a:r>
            <a:r>
              <a:rPr lang="en-US" baseline="-25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2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] complex showed moderate cytotoxic activity against HeLa, A375 and A549 malignant cells (IC</a:t>
            </a:r>
            <a:r>
              <a:rPr lang="en-US" baseline="-25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50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values of 59.13 µM, 57.35 and 54.79 µM). This complex showed lower cytotoxicity against normal keratinocytes </a:t>
            </a: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aCaT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when comparing its activity against these three malignant cell lines (IC</a:t>
            </a:r>
            <a:r>
              <a:rPr lang="en-US" baseline="-25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50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value of 69.29 µM). The complex exerted lower cytotoxic effects on PC-3 cells with IC</a:t>
            </a:r>
            <a:r>
              <a:rPr lang="en-US" baseline="-25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50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value of 87.23 µM, while the lowest cytotoxicity was observed against MCF7 cells (IC</a:t>
            </a:r>
            <a:r>
              <a:rPr lang="en-US" baseline="-25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50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value of 106.17 µM). The complex exhibited higher cytotoxic effects on examined cell lines in comparison with its ligand </a:t>
            </a:r>
            <a:r>
              <a:rPr lang="en-US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L</a:t>
            </a: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l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with the exception of the effect on MCF7 cells.  The obtained IC</a:t>
            </a:r>
            <a:r>
              <a:rPr lang="en-US" baseline="-25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50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values for </a:t>
            </a:r>
            <a:r>
              <a:rPr lang="en-US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L</a:t>
            </a: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l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were in the range of 74.05-183.95 µM. </a:t>
            </a:r>
            <a:r>
              <a:rPr lang="sr-Latn-CS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eatment of HeLa cells with 2IC</a:t>
            </a:r>
            <a:r>
              <a:rPr lang="sr-Latn-CS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50</a:t>
            </a:r>
            <a:r>
              <a:rPr lang="sr-Latn-CS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oncentration of the complex induced increase in the percentage of cells within G2/M cell cycle phase when compared with control cells. </a:t>
            </a:r>
            <a:endParaRPr lang="en-US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</a:pP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just">
              <a:lnSpc>
                <a:spcPct val="150000"/>
              </a:lnSpc>
            </a:pPr>
            <a:endParaRPr lang="en-US" sz="2400" dirty="0"/>
          </a:p>
        </p:txBody>
      </p:sp>
      <p:graphicFrame>
        <p:nvGraphicFramePr>
          <p:cNvPr id="30" name="Table 29">
            <a:extLst>
              <a:ext uri="{FF2B5EF4-FFF2-40B4-BE49-F238E27FC236}">
                <a16:creationId xmlns:a16="http://schemas.microsoft.com/office/drawing/2014/main" id="{B469B1FD-C61F-45DB-855B-7BA8739D427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70800831"/>
              </p:ext>
            </p:extLst>
          </p:nvPr>
        </p:nvGraphicFramePr>
        <p:xfrm>
          <a:off x="17393151" y="31437843"/>
          <a:ext cx="11807240" cy="4514219"/>
        </p:xfrm>
        <a:graphic>
          <a:graphicData uri="http://schemas.openxmlformats.org/drawingml/2006/table">
            <a:tbl>
              <a:tblPr firstRow="1" firstCol="1" bandRow="1">
                <a:tableStyleId>{00A15C55-8517-42AA-B614-E9B94910E393}</a:tableStyleId>
              </a:tblPr>
              <a:tblGrid>
                <a:gridCol w="2231278">
                  <a:extLst>
                    <a:ext uri="{9D8B030D-6E8A-4147-A177-3AD203B41FA5}">
                      <a16:colId xmlns:a16="http://schemas.microsoft.com/office/drawing/2014/main" val="2449328643"/>
                    </a:ext>
                  </a:extLst>
                </a:gridCol>
                <a:gridCol w="1748598">
                  <a:extLst>
                    <a:ext uri="{9D8B030D-6E8A-4147-A177-3AD203B41FA5}">
                      <a16:colId xmlns:a16="http://schemas.microsoft.com/office/drawing/2014/main" val="885203882"/>
                    </a:ext>
                  </a:extLst>
                </a:gridCol>
                <a:gridCol w="1506082">
                  <a:extLst>
                    <a:ext uri="{9D8B030D-6E8A-4147-A177-3AD203B41FA5}">
                      <a16:colId xmlns:a16="http://schemas.microsoft.com/office/drawing/2014/main" val="2896841819"/>
                    </a:ext>
                  </a:extLst>
                </a:gridCol>
                <a:gridCol w="1514214">
                  <a:extLst>
                    <a:ext uri="{9D8B030D-6E8A-4147-A177-3AD203B41FA5}">
                      <a16:colId xmlns:a16="http://schemas.microsoft.com/office/drawing/2014/main" val="2988425272"/>
                    </a:ext>
                  </a:extLst>
                </a:gridCol>
                <a:gridCol w="1537796">
                  <a:extLst>
                    <a:ext uri="{9D8B030D-6E8A-4147-A177-3AD203B41FA5}">
                      <a16:colId xmlns:a16="http://schemas.microsoft.com/office/drawing/2014/main" val="3018191505"/>
                    </a:ext>
                  </a:extLst>
                </a:gridCol>
                <a:gridCol w="1625637">
                  <a:extLst>
                    <a:ext uri="{9D8B030D-6E8A-4147-A177-3AD203B41FA5}">
                      <a16:colId xmlns:a16="http://schemas.microsoft.com/office/drawing/2014/main" val="3548925273"/>
                    </a:ext>
                  </a:extLst>
                </a:gridCol>
                <a:gridCol w="1643635">
                  <a:extLst>
                    <a:ext uri="{9D8B030D-6E8A-4147-A177-3AD203B41FA5}">
                      <a16:colId xmlns:a16="http://schemas.microsoft.com/office/drawing/2014/main" val="566658292"/>
                    </a:ext>
                  </a:extLst>
                </a:gridCol>
              </a:tblGrid>
              <a:tr h="710715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eLa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375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CF7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C-3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549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aCaT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092656456"/>
                  </a:ext>
                </a:extLst>
              </a:tr>
              <a:tr h="409472">
                <a:tc gridSpan="7"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C</a:t>
                      </a:r>
                      <a:r>
                        <a:rPr lang="en-US" sz="2400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0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[µM] average</a:t>
                      </a:r>
                      <a:r>
                        <a:rPr lang="sr-Latn-R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±</a:t>
                      </a:r>
                      <a:r>
                        <a:rPr lang="sr-Latn-R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D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842158537"/>
                  </a:ext>
                </a:extLst>
              </a:tr>
              <a:tr h="848508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LCl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8.17±6.35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6.01±3.43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4.05±5.21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83.95±2.56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6.93±1.98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3.82±7.65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578395509"/>
                  </a:ext>
                </a:extLst>
              </a:tr>
              <a:tr h="848508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[ZnL(SCN)</a:t>
                      </a:r>
                      <a:r>
                        <a:rPr lang="en-US" sz="2400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]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9.13±4.31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7.35±1.45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6.17±8.84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7.23±5.83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4.79±0.65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9.29±5.35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930520222"/>
                  </a:ext>
                </a:extLst>
              </a:tr>
              <a:tr h="848508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</a:t>
                      </a:r>
                      <a:r>
                        <a:rPr lang="en-US" sz="2400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CN 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&gt;200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5.88±14.53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&gt;200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9.97±0.05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&gt;200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82.87±14.65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961528797"/>
                  </a:ext>
                </a:extLst>
              </a:tr>
              <a:tr h="848508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Zn(BF</a:t>
                      </a:r>
                      <a:r>
                        <a:rPr lang="en-US" sz="2400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r>
                        <a:rPr lang="en-US" sz="2400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x 6H</a:t>
                      </a:r>
                      <a:r>
                        <a:rPr lang="en-US" sz="2400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1.06±2.85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1.85±11.88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8.78±1.72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2.77±2.63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9.22±1.10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4.15±8.75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403356185"/>
                  </a:ext>
                </a:extLst>
              </a:tr>
            </a:tbl>
          </a:graphicData>
        </a:graphic>
      </p:graphicFrame>
      <p:sp>
        <p:nvSpPr>
          <p:cNvPr id="34" name="TextBox 33">
            <a:extLst>
              <a:ext uri="{FF2B5EF4-FFF2-40B4-BE49-F238E27FC236}">
                <a16:creationId xmlns:a16="http://schemas.microsoft.com/office/drawing/2014/main" id="{D5958523-E004-42D5-B7AE-F3D31DB4F953}"/>
              </a:ext>
            </a:extLst>
          </p:cNvPr>
          <p:cNvSpPr txBox="1"/>
          <p:nvPr/>
        </p:nvSpPr>
        <p:spPr>
          <a:xfrm rot="10800000" flipV="1">
            <a:off x="17269749" y="29621008"/>
            <a:ext cx="12128790" cy="74251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32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able </a:t>
            </a:r>
            <a:r>
              <a:rPr lang="sr-Latn-RS" sz="3200" b="1" dirty="0">
                <a:latin typeface="Times New Roman" panose="02020603050405020304" pitchFamily="18" charset="0"/>
                <a:ea typeface="Calibri" panose="020F0502020204030204" pitchFamily="34" charset="0"/>
              </a:rPr>
              <a:t> 2</a:t>
            </a:r>
            <a:r>
              <a:rPr lang="en-US" sz="32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ytotoxic activity of the complex and </a:t>
            </a:r>
            <a:r>
              <a:rPr lang="sr-Latn-R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its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precursor compounds</a:t>
            </a:r>
            <a:r>
              <a:rPr lang="en-US" sz="32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en-US" sz="32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8845402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81</TotalTime>
  <Words>829</Words>
  <Application>Microsoft Office PowerPoint</Application>
  <PresentationFormat>Custom</PresentationFormat>
  <Paragraphs>109</Paragraphs>
  <Slides>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</vt:i4>
      </vt:variant>
    </vt:vector>
  </HeadingPairs>
  <TitlesOfParts>
    <vt:vector size="8" baseType="lpstr">
      <vt:lpstr>Arial</vt:lpstr>
      <vt:lpstr>Calibri</vt:lpstr>
      <vt:lpstr>Calibri Light</vt:lpstr>
      <vt:lpstr>Times New Roman</vt:lpstr>
      <vt:lpstr>Office Theme</vt:lpstr>
      <vt:lpstr>Custom Design</vt:lpstr>
      <vt:lpstr>CS ChemDraw Drawing</vt:lpstr>
      <vt:lpstr>Synthesis, characterization and cytotoxicity of Zn(II) complex with  N-substituted glycine hydrazone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Owner</dc:creator>
  <cp:lastModifiedBy>Nevena</cp:lastModifiedBy>
  <cp:revision>83</cp:revision>
  <dcterms:created xsi:type="dcterms:W3CDTF">2015-04-04T09:45:50Z</dcterms:created>
  <dcterms:modified xsi:type="dcterms:W3CDTF">2020-10-28T14:20:17Z</dcterms:modified>
</cp:coreProperties>
</file>